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1E7F593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195A01">
        <w:rPr>
          <w:rFonts w:eastAsia="Calibri"/>
          <w:sz w:val="22"/>
          <w:szCs w:val="22"/>
          <w:lang w:val="en-US" w:eastAsia="en-US"/>
        </w:rPr>
        <w:t>1</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lin,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42457463"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proofErr w:type="spellStart"/>
      <w:r w:rsidR="00B10B7D" w:rsidRPr="00B42E0B">
        <w:rPr>
          <w:sz w:val="22"/>
          <w:szCs w:val="22"/>
        </w:rPr>
        <w:t>фитируемых</w:t>
      </w:r>
      <w:proofErr w:type="spellEnd"/>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42457464"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w:t>
      </w:r>
      <w:r>
        <w:rPr>
          <w:sz w:val="22"/>
        </w:rPr>
        <w:t>спектральн</w:t>
      </w:r>
      <w:r>
        <w:rPr>
          <w:sz w:val="22"/>
        </w:rPr>
        <w:t>ую</w:t>
      </w:r>
      <w:r>
        <w:rPr>
          <w:sz w:val="22"/>
        </w:rPr>
        <w:t xml:space="preserve"> ширин</w:t>
      </w:r>
      <w:r>
        <w:rPr>
          <w:sz w:val="22"/>
        </w:rPr>
        <w:t>у</w:t>
      </w:r>
      <w:r>
        <w:rPr>
          <w:sz w:val="22"/>
        </w:rPr>
        <w:t xml:space="preserve"> пика</w:t>
      </w:r>
      <w:r>
        <w:rPr>
          <w:sz w:val="22"/>
        </w:rPr>
        <w:t xml:space="preserve">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42457465"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42457466"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42457467"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lastRenderedPageBreak/>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42457468"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42457469"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42457470"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42457471"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42457472"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2457473"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2457474"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42457475"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42457476"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42457477"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2457478"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42457479"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42457480"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42457481"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2457482"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42457483"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42457484"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42457485"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7"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42457486"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6198F" w14:textId="77777777" w:rsidR="00CC4154" w:rsidRDefault="00CC4154" w:rsidP="004639AF">
      <w:pPr>
        <w:pStyle w:val="a"/>
      </w:pPr>
      <w:r>
        <w:separator/>
      </w:r>
    </w:p>
  </w:endnote>
  <w:endnote w:type="continuationSeparator" w:id="0">
    <w:p w14:paraId="1D657026" w14:textId="77777777" w:rsidR="00CC4154" w:rsidRDefault="00CC4154"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7DEE52" w14:textId="77777777" w:rsidR="00CC4154" w:rsidRDefault="00CC4154" w:rsidP="004639AF">
      <w:pPr>
        <w:pStyle w:val="a"/>
      </w:pPr>
      <w:r>
        <w:separator/>
      </w:r>
    </w:p>
  </w:footnote>
  <w:footnote w:type="continuationSeparator" w:id="0">
    <w:p w14:paraId="7CD4875D" w14:textId="77777777" w:rsidR="00CC4154" w:rsidRDefault="00CC4154"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154"/>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9.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0.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9</Pages>
  <Words>31212</Words>
  <Characters>177915</Characters>
  <Application>Microsoft Office Word</Application>
  <DocSecurity>0</DocSecurity>
  <Lines>1482</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871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597</cp:revision>
  <cp:lastPrinted>2022-12-11T12:09:00Z</cp:lastPrinted>
  <dcterms:created xsi:type="dcterms:W3CDTF">2022-11-27T12:31:00Z</dcterms:created>
  <dcterms:modified xsi:type="dcterms:W3CDTF">2023-04-08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